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3C54" w:rsidRPr="00DB5656" w:rsidRDefault="00093C54" w:rsidP="00093C54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093C54" w:rsidRPr="00DB5656" w:rsidRDefault="00093C54" w:rsidP="00093C54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93C54" w:rsidRPr="00DB5656" w:rsidRDefault="00093C54" w:rsidP="00093C5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1811" r:id="rId9"/>
        </w:object>
      </w:r>
    </w:p>
    <w:p w:rsidR="00093C54" w:rsidRPr="00DB5656" w:rsidRDefault="00093C54" w:rsidP="007228D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093C54" w:rsidRPr="00DB5656" w:rsidRDefault="00093C54" w:rsidP="007228D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093C54" w:rsidRPr="00DB5656" w:rsidRDefault="00093C54" w:rsidP="007228D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93C54" w:rsidRPr="00DB5656" w:rsidRDefault="00093C54" w:rsidP="00093C5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93C54" w:rsidRPr="00DB5656" w:rsidRDefault="00093C54" w:rsidP="007228D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093C54" w:rsidRPr="00DB5656" w:rsidRDefault="00093C54" w:rsidP="00093C54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093C54" w:rsidRPr="00DB5656" w:rsidRDefault="00093C54" w:rsidP="00093C5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093C54" w:rsidRPr="00DB5656" w:rsidRDefault="00093C54" w:rsidP="007228D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093C54" w:rsidRPr="00DB5656" w:rsidRDefault="00093C54" w:rsidP="00093C5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93C54" w:rsidRPr="00DB5656" w:rsidRDefault="00093C54" w:rsidP="007228D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093C54" w:rsidRPr="00DB5656" w:rsidRDefault="00093C54" w:rsidP="007228D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93C54" w:rsidRPr="00DB5656" w:rsidRDefault="00093C54" w:rsidP="00093C5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93C54" w:rsidRPr="00DB5656" w:rsidRDefault="00093C54" w:rsidP="007228D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093C54" w:rsidRPr="00DB5656" w:rsidRDefault="00093C54" w:rsidP="00093C5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093C54" w:rsidRPr="00DB5656" w:rsidRDefault="00093C54" w:rsidP="00093C5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093C54" w:rsidRPr="00DB5656" w:rsidRDefault="00093C54" w:rsidP="007228D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093C54" w:rsidRPr="00DB5656" w:rsidRDefault="00093C54" w:rsidP="00093C5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093C54" w:rsidRPr="00DB5656" w:rsidRDefault="000A07FA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093C54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093C54" w:rsidRPr="00DB5656" w:rsidRDefault="00093C54" w:rsidP="00093C5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C54" w:rsidRPr="00DB5656" w:rsidRDefault="00093C54" w:rsidP="00093C5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093C54" w:rsidRPr="00DB5656" w:rsidRDefault="00093C54" w:rsidP="00093C5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093C54" w:rsidRPr="00DB5656" w:rsidRDefault="00093C54" w:rsidP="00093C5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093C54" w:rsidRPr="00DB5656" w:rsidRDefault="00093C54" w:rsidP="00093C5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93C54" w:rsidRPr="00DB5656" w:rsidRDefault="00093C54" w:rsidP="00093C5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093C54" w:rsidRPr="00DB5656" w:rsidRDefault="00093C54" w:rsidP="00093C5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093C54" w:rsidRPr="00DB5656" w:rsidRDefault="00093C54" w:rsidP="007228DF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181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093C54" w:rsidRPr="00DB5656" w:rsidRDefault="00093C54" w:rsidP="00093C5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093C54" w:rsidRPr="00DB5656" w:rsidRDefault="00093C54" w:rsidP="00093C5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093C54" w:rsidRPr="00DB5656" w:rsidRDefault="00093C54" w:rsidP="00093C5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093C54" w:rsidRPr="00DB5656" w:rsidRDefault="00093C54" w:rsidP="00093C54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C54" w:rsidRPr="00DB5656" w:rsidRDefault="00093C54" w:rsidP="007228DF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093C54" w:rsidRPr="00DB5656" w:rsidRDefault="00093C54" w:rsidP="00093C54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093C54" w:rsidRPr="00DB5656" w:rsidRDefault="00093C54" w:rsidP="00093C54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093C54" w:rsidRPr="00DB5656" w:rsidRDefault="00093C54" w:rsidP="00093C54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093C54" w:rsidRPr="00DB5656" w:rsidRDefault="00093C54" w:rsidP="007228DF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093C54" w:rsidRPr="00DB5656" w:rsidTr="007228DF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093C54" w:rsidRPr="00DB5656" w:rsidTr="007228DF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93C54" w:rsidRPr="00DB5656" w:rsidTr="007228DF">
        <w:trPr>
          <w:trHeight w:val="340"/>
          <w:jc w:val="center"/>
        </w:trPr>
        <w:tc>
          <w:tcPr>
            <w:tcW w:w="79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93C54" w:rsidRPr="00DB5656" w:rsidTr="007228DF">
        <w:trPr>
          <w:trHeight w:val="340"/>
          <w:jc w:val="center"/>
        </w:trPr>
        <w:tc>
          <w:tcPr>
            <w:tcW w:w="79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93C54" w:rsidRPr="00DB5656" w:rsidTr="007228DF">
        <w:trPr>
          <w:trHeight w:val="340"/>
          <w:jc w:val="center"/>
        </w:trPr>
        <w:tc>
          <w:tcPr>
            <w:tcW w:w="79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93C54" w:rsidRPr="00DB5656" w:rsidTr="007228DF">
        <w:trPr>
          <w:trHeight w:val="340"/>
          <w:jc w:val="center"/>
        </w:trPr>
        <w:tc>
          <w:tcPr>
            <w:tcW w:w="79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93C54" w:rsidRPr="00DB5656" w:rsidTr="007228DF">
        <w:trPr>
          <w:trHeight w:val="340"/>
          <w:jc w:val="center"/>
        </w:trPr>
        <w:tc>
          <w:tcPr>
            <w:tcW w:w="79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93C54" w:rsidRPr="00DB5656" w:rsidTr="007228DF">
        <w:trPr>
          <w:trHeight w:val="340"/>
          <w:jc w:val="center"/>
        </w:trPr>
        <w:tc>
          <w:tcPr>
            <w:tcW w:w="79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93C54" w:rsidRPr="00DB5656" w:rsidRDefault="00093C5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093C54" w:rsidRPr="00DB5656" w:rsidRDefault="00093C54" w:rsidP="007228D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093C54" w:rsidRPr="00DB5656" w:rsidRDefault="00093C54" w:rsidP="007228D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093C54" w:rsidRPr="00DB5656" w:rsidRDefault="00093C54" w:rsidP="00093C5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093C54" w:rsidRPr="00DB5656" w:rsidRDefault="00093C54" w:rsidP="007228DF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7228DF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7228DF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093C54" w:rsidRPr="00DB5656" w:rsidRDefault="00093C54" w:rsidP="007228D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093C54" w:rsidRDefault="00093C54" w:rsidP="000A07F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093C54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74230" w:rsidRDefault="00674230">
      <w:r>
        <w:separator/>
      </w:r>
    </w:p>
  </w:endnote>
  <w:endnote w:type="continuationSeparator" w:id="1">
    <w:p w:rsidR="00674230" w:rsidRDefault="0067423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4849" w:rsidRDefault="00614849" w:rsidP="0061484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14849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614849" w:rsidRPr="001D5E8F" w:rsidRDefault="00092F46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14849" w:rsidRPr="001D5E8F" w:rsidRDefault="000A07F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1484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228DF" w:rsidRPr="007228D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14849" w:rsidRPr="00614849" w:rsidRDefault="00614849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1484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兽医病例研究</w:t>
          </w:r>
        </w:p>
      </w:tc>
    </w:tr>
  </w:tbl>
  <w:p w:rsidR="00C23102" w:rsidRPr="00614849" w:rsidRDefault="00C23102" w:rsidP="00614849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4849" w:rsidRDefault="00614849" w:rsidP="0061484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14849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614849" w:rsidRPr="001D5E8F" w:rsidRDefault="00092F46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14849" w:rsidRPr="001D5E8F" w:rsidRDefault="000A07F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1484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228DF" w:rsidRPr="007228D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14849" w:rsidRPr="00614849" w:rsidRDefault="00614849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1484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兽医病例研究</w:t>
          </w:r>
        </w:p>
      </w:tc>
    </w:tr>
  </w:tbl>
  <w:p w:rsidR="00C23102" w:rsidRPr="00614849" w:rsidRDefault="00C23102" w:rsidP="00614849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6E44" w:rsidRPr="00BB5218" w:rsidRDefault="00B97A60" w:rsidP="003D6E4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3D6E44" w:rsidRPr="009A7B07">
      <w:rPr>
        <w:rFonts w:asciiTheme="minorHAnsi" w:hAnsiTheme="minorHAnsi" w:cstheme="minorHAnsi" w:hint="eastAsia"/>
        <w:bCs/>
        <w:noProof/>
        <w:lang w:eastAsia="zh-CN"/>
      </w:rPr>
      <w:t>亚洲兽医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43665D">
      <w:rPr>
        <w:rFonts w:ascii="Calibri" w:hAnsi="Calibri" w:cs="Calibri" w:hint="eastAsia"/>
        <w:bCs/>
        <w:snapToGrid w:val="0"/>
        <w:lang w:eastAsia="zh-CN"/>
      </w:rPr>
      <w:t>2</w:t>
    </w:r>
    <w:r w:rsidR="00092F4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092F46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092F46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74230" w:rsidRDefault="00674230">
      <w:r>
        <w:separator/>
      </w:r>
    </w:p>
  </w:footnote>
  <w:footnote w:type="continuationSeparator" w:id="1">
    <w:p w:rsidR="00674230" w:rsidRDefault="0067423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0A07FA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0A07FA" w:rsidP="00BA49E8">
    <w:pPr>
      <w:ind w:right="1560"/>
      <w:rPr>
        <w:caps/>
        <w:color w:val="31849B" w:themeColor="accent5" w:themeShade="BF"/>
        <w:lang w:eastAsia="zh-CN"/>
      </w:rPr>
    </w:pPr>
    <w:r w:rsidRPr="000A07FA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A07CB6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D9586B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Veterinary Medicine</w:t>
    </w:r>
    <w:r w:rsidRPr="00D9586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D9586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兽医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E6237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092F4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E62377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092F4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0A07FA">
      <w:rPr>
        <w:rFonts w:asciiTheme="minorHAnsi" w:hAnsiTheme="minorHAnsi"/>
        <w:sz w:val="18"/>
        <w:szCs w:val="18"/>
      </w:rPr>
      <w:fldChar w:fldCharType="begin"/>
    </w:r>
    <w:r w:rsidR="00C73C45">
      <w:rPr>
        <w:rFonts w:asciiTheme="minorHAnsi" w:hAnsiTheme="minorHAnsi"/>
        <w:sz w:val="18"/>
        <w:szCs w:val="18"/>
      </w:rPr>
      <w:instrText xml:space="preserve"> HYPERLINK "</w:instrText>
    </w:r>
    <w:r w:rsidR="00C73C45" w:rsidRPr="00C73C45">
      <w:rPr>
        <w:rFonts w:asciiTheme="minorHAnsi" w:hAnsiTheme="minorHAnsi"/>
        <w:sz w:val="18"/>
        <w:szCs w:val="18"/>
      </w:rPr>
      <w:instrText>http</w:instrText>
    </w:r>
    <w:r w:rsidR="00C73C45" w:rsidRPr="00C73C45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73C45" w:rsidRPr="00C73C45">
      <w:rPr>
        <w:rFonts w:asciiTheme="minorHAnsi" w:hAnsiTheme="minorHAnsi"/>
        <w:sz w:val="18"/>
        <w:szCs w:val="18"/>
      </w:rPr>
      <w:instrText>://www.hanspub.org/journal/</w:instrText>
    </w:r>
    <w:r w:rsidR="00C73C45" w:rsidRPr="00C73C45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C73C45" w:rsidRPr="00C73C45">
      <w:rPr>
        <w:rFonts w:asciiTheme="minorHAnsi" w:hAnsiTheme="minorHAnsi"/>
        <w:sz w:val="18"/>
        <w:szCs w:val="18"/>
        <w:lang w:eastAsia="zh-CN"/>
      </w:rPr>
      <w:instrText>crpvm</w:instrText>
    </w:r>
    <w:r w:rsidR="00C73C45">
      <w:rPr>
        <w:rFonts w:asciiTheme="minorHAnsi" w:hAnsiTheme="minorHAnsi"/>
        <w:sz w:val="18"/>
        <w:szCs w:val="18"/>
      </w:rPr>
      <w:instrText xml:space="preserve">" </w:instrText>
    </w:r>
    <w:r w:rsidR="000A07FA">
      <w:rPr>
        <w:rFonts w:asciiTheme="minorHAnsi" w:hAnsiTheme="minorHAnsi"/>
        <w:sz w:val="18"/>
        <w:szCs w:val="18"/>
      </w:rPr>
      <w:fldChar w:fldCharType="separate"/>
    </w:r>
    <w:r w:rsidR="00C73C45" w:rsidRPr="00DC2C0D">
      <w:rPr>
        <w:rStyle w:val="a3"/>
        <w:rFonts w:asciiTheme="minorHAnsi" w:hAnsiTheme="minorHAnsi"/>
        <w:sz w:val="18"/>
        <w:szCs w:val="18"/>
      </w:rPr>
      <w:t>http</w:t>
    </w:r>
    <w:r w:rsidR="00C73C45" w:rsidRPr="00DC2C0D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73C45" w:rsidRPr="00DC2C0D">
      <w:rPr>
        <w:rStyle w:val="a3"/>
        <w:rFonts w:asciiTheme="minorHAnsi" w:hAnsiTheme="minorHAnsi"/>
        <w:sz w:val="18"/>
        <w:szCs w:val="18"/>
      </w:rPr>
      <w:t>://www.hanspub.org/journal/</w:t>
    </w:r>
    <w:r w:rsidR="00C73C45" w:rsidRPr="00DC2C0D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C73C45" w:rsidRPr="00DC2C0D">
      <w:rPr>
        <w:rStyle w:val="a3"/>
        <w:rFonts w:asciiTheme="minorHAnsi" w:hAnsiTheme="minorHAnsi"/>
        <w:sz w:val="18"/>
        <w:szCs w:val="18"/>
        <w:lang w:eastAsia="zh-CN"/>
      </w:rPr>
      <w:t>crpvm</w:t>
    </w:r>
    <w:r w:rsidR="000A07FA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0A07FA" w:rsidP="007228DF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092F46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pv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8BF"/>
    <w:rsid w:val="0007793F"/>
    <w:rsid w:val="00080291"/>
    <w:rsid w:val="0008083B"/>
    <w:rsid w:val="00082599"/>
    <w:rsid w:val="000831A9"/>
    <w:rsid w:val="00084E42"/>
    <w:rsid w:val="00085059"/>
    <w:rsid w:val="00085C51"/>
    <w:rsid w:val="00087088"/>
    <w:rsid w:val="000901D0"/>
    <w:rsid w:val="0009163D"/>
    <w:rsid w:val="000927C4"/>
    <w:rsid w:val="00092F46"/>
    <w:rsid w:val="00093C54"/>
    <w:rsid w:val="000941E5"/>
    <w:rsid w:val="000968AF"/>
    <w:rsid w:val="00096CB7"/>
    <w:rsid w:val="000A07FA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4154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4A43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5C1"/>
    <w:rsid w:val="0016760A"/>
    <w:rsid w:val="0017373C"/>
    <w:rsid w:val="001749D1"/>
    <w:rsid w:val="00174A98"/>
    <w:rsid w:val="001766F3"/>
    <w:rsid w:val="001822B2"/>
    <w:rsid w:val="00182768"/>
    <w:rsid w:val="00182780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A79BE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B39"/>
    <w:rsid w:val="001E39BA"/>
    <w:rsid w:val="001E3EDD"/>
    <w:rsid w:val="001E7011"/>
    <w:rsid w:val="001E7943"/>
    <w:rsid w:val="001F02B2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5EF1"/>
    <w:rsid w:val="0021659A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5897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1C01"/>
    <w:rsid w:val="0026315A"/>
    <w:rsid w:val="002649D1"/>
    <w:rsid w:val="00265A6C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43A0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409B"/>
    <w:rsid w:val="003504FD"/>
    <w:rsid w:val="00350988"/>
    <w:rsid w:val="00350C6A"/>
    <w:rsid w:val="00351FC2"/>
    <w:rsid w:val="003542CA"/>
    <w:rsid w:val="00357DCA"/>
    <w:rsid w:val="003613B4"/>
    <w:rsid w:val="003616A6"/>
    <w:rsid w:val="00361AB9"/>
    <w:rsid w:val="003637D7"/>
    <w:rsid w:val="003643DB"/>
    <w:rsid w:val="00364A1F"/>
    <w:rsid w:val="00364D80"/>
    <w:rsid w:val="003674C0"/>
    <w:rsid w:val="003754B7"/>
    <w:rsid w:val="00375B92"/>
    <w:rsid w:val="00381B6B"/>
    <w:rsid w:val="0038215E"/>
    <w:rsid w:val="00382C03"/>
    <w:rsid w:val="0038521B"/>
    <w:rsid w:val="00385420"/>
    <w:rsid w:val="00386564"/>
    <w:rsid w:val="0039071E"/>
    <w:rsid w:val="00390AA5"/>
    <w:rsid w:val="003911EC"/>
    <w:rsid w:val="00391FC4"/>
    <w:rsid w:val="00392C96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A87"/>
    <w:rsid w:val="003C1C5F"/>
    <w:rsid w:val="003C1EEA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502"/>
    <w:rsid w:val="00410CBA"/>
    <w:rsid w:val="00410FAB"/>
    <w:rsid w:val="004110B9"/>
    <w:rsid w:val="004114ED"/>
    <w:rsid w:val="00413D24"/>
    <w:rsid w:val="00416A97"/>
    <w:rsid w:val="00416C8B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665D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6706F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958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5E5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0C4C"/>
    <w:rsid w:val="00521C71"/>
    <w:rsid w:val="0052328D"/>
    <w:rsid w:val="0052331B"/>
    <w:rsid w:val="005242EC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630A8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5B5F"/>
    <w:rsid w:val="005F70DB"/>
    <w:rsid w:val="005F77BD"/>
    <w:rsid w:val="005F7FF9"/>
    <w:rsid w:val="00600591"/>
    <w:rsid w:val="00600E46"/>
    <w:rsid w:val="00601F8F"/>
    <w:rsid w:val="0060364A"/>
    <w:rsid w:val="00614849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230"/>
    <w:rsid w:val="00674FE1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0AC5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4812"/>
    <w:rsid w:val="006A5BA7"/>
    <w:rsid w:val="006A6071"/>
    <w:rsid w:val="006A68B9"/>
    <w:rsid w:val="006A7147"/>
    <w:rsid w:val="006B0DB6"/>
    <w:rsid w:val="006B2C01"/>
    <w:rsid w:val="006B4E49"/>
    <w:rsid w:val="006B535E"/>
    <w:rsid w:val="006B6267"/>
    <w:rsid w:val="006B63CD"/>
    <w:rsid w:val="006B700A"/>
    <w:rsid w:val="006C0B56"/>
    <w:rsid w:val="006C170C"/>
    <w:rsid w:val="006C17D8"/>
    <w:rsid w:val="006C1E6E"/>
    <w:rsid w:val="006C24B6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28D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37A6B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C2A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4B41"/>
    <w:rsid w:val="007A5B8D"/>
    <w:rsid w:val="007A63AA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409B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1B47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81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2B1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0F90"/>
    <w:rsid w:val="008E203F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2BAC"/>
    <w:rsid w:val="009154AB"/>
    <w:rsid w:val="009206B2"/>
    <w:rsid w:val="0092216B"/>
    <w:rsid w:val="00923868"/>
    <w:rsid w:val="0092515A"/>
    <w:rsid w:val="00925766"/>
    <w:rsid w:val="009322C4"/>
    <w:rsid w:val="00932C9F"/>
    <w:rsid w:val="00940D77"/>
    <w:rsid w:val="009426D6"/>
    <w:rsid w:val="0094606E"/>
    <w:rsid w:val="00947808"/>
    <w:rsid w:val="00947BF6"/>
    <w:rsid w:val="009550AF"/>
    <w:rsid w:val="00962584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A60CA"/>
    <w:rsid w:val="009B03A2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5133"/>
    <w:rsid w:val="009E5804"/>
    <w:rsid w:val="009F18EE"/>
    <w:rsid w:val="009F1D1A"/>
    <w:rsid w:val="009F343E"/>
    <w:rsid w:val="009F5F03"/>
    <w:rsid w:val="00A00720"/>
    <w:rsid w:val="00A02B61"/>
    <w:rsid w:val="00A04F89"/>
    <w:rsid w:val="00A05DD8"/>
    <w:rsid w:val="00A07CB6"/>
    <w:rsid w:val="00A12791"/>
    <w:rsid w:val="00A12B78"/>
    <w:rsid w:val="00A16DD6"/>
    <w:rsid w:val="00A22F86"/>
    <w:rsid w:val="00A2349D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69B7"/>
    <w:rsid w:val="00A6764C"/>
    <w:rsid w:val="00A71A34"/>
    <w:rsid w:val="00A71A65"/>
    <w:rsid w:val="00A71B9F"/>
    <w:rsid w:val="00A71EA4"/>
    <w:rsid w:val="00A73CAF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587F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088E"/>
    <w:rsid w:val="00AF17F7"/>
    <w:rsid w:val="00AF6206"/>
    <w:rsid w:val="00AF6660"/>
    <w:rsid w:val="00B01B36"/>
    <w:rsid w:val="00B02C94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28E9"/>
    <w:rsid w:val="00B3308E"/>
    <w:rsid w:val="00B339B4"/>
    <w:rsid w:val="00B348A7"/>
    <w:rsid w:val="00B3529B"/>
    <w:rsid w:val="00B36A1E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55D88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3C45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0F32"/>
    <w:rsid w:val="00CB1C22"/>
    <w:rsid w:val="00CB30AE"/>
    <w:rsid w:val="00CB4F2F"/>
    <w:rsid w:val="00CB6954"/>
    <w:rsid w:val="00CB6F19"/>
    <w:rsid w:val="00CC2286"/>
    <w:rsid w:val="00CC5784"/>
    <w:rsid w:val="00CC5DBD"/>
    <w:rsid w:val="00CC7515"/>
    <w:rsid w:val="00CC7E97"/>
    <w:rsid w:val="00CD187C"/>
    <w:rsid w:val="00CD28BB"/>
    <w:rsid w:val="00CD2ABD"/>
    <w:rsid w:val="00CD42B2"/>
    <w:rsid w:val="00CE056E"/>
    <w:rsid w:val="00CE1ADF"/>
    <w:rsid w:val="00CE2517"/>
    <w:rsid w:val="00CE2AAE"/>
    <w:rsid w:val="00CE2C43"/>
    <w:rsid w:val="00CE3C4B"/>
    <w:rsid w:val="00CE486D"/>
    <w:rsid w:val="00CE5851"/>
    <w:rsid w:val="00CE6B1B"/>
    <w:rsid w:val="00CE742C"/>
    <w:rsid w:val="00CE7FFD"/>
    <w:rsid w:val="00CF0240"/>
    <w:rsid w:val="00CF03E6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BE0"/>
    <w:rsid w:val="00D06987"/>
    <w:rsid w:val="00D07726"/>
    <w:rsid w:val="00D10109"/>
    <w:rsid w:val="00D10A42"/>
    <w:rsid w:val="00D113C4"/>
    <w:rsid w:val="00D1207F"/>
    <w:rsid w:val="00D143B7"/>
    <w:rsid w:val="00D144C9"/>
    <w:rsid w:val="00D144FF"/>
    <w:rsid w:val="00D14BA0"/>
    <w:rsid w:val="00D16E1A"/>
    <w:rsid w:val="00D20EF9"/>
    <w:rsid w:val="00D224F1"/>
    <w:rsid w:val="00D228BE"/>
    <w:rsid w:val="00D22F05"/>
    <w:rsid w:val="00D23CA9"/>
    <w:rsid w:val="00D33096"/>
    <w:rsid w:val="00D33AC9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5B65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230C"/>
    <w:rsid w:val="00DC280E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1F5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2377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B557B"/>
    <w:rsid w:val="00EC1277"/>
    <w:rsid w:val="00EC1AEA"/>
    <w:rsid w:val="00EC3002"/>
    <w:rsid w:val="00EC3663"/>
    <w:rsid w:val="00EC3D93"/>
    <w:rsid w:val="00EC4070"/>
    <w:rsid w:val="00EC5192"/>
    <w:rsid w:val="00EC5E74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05FA"/>
    <w:rsid w:val="00F228FD"/>
    <w:rsid w:val="00F243DD"/>
    <w:rsid w:val="00F2626D"/>
    <w:rsid w:val="00F269AD"/>
    <w:rsid w:val="00F27927"/>
    <w:rsid w:val="00F31B8A"/>
    <w:rsid w:val="00F31C71"/>
    <w:rsid w:val="00F31D0E"/>
    <w:rsid w:val="00F32909"/>
    <w:rsid w:val="00F359D6"/>
    <w:rsid w:val="00F42403"/>
    <w:rsid w:val="00F4595B"/>
    <w:rsid w:val="00F46116"/>
    <w:rsid w:val="00F500A3"/>
    <w:rsid w:val="00F50BCA"/>
    <w:rsid w:val="00F513C0"/>
    <w:rsid w:val="00F52726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A6EF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pv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B658DA-D917-4CE5-A368-FA5FF6D9CF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08</cp:revision>
  <cp:lastPrinted>2013-11-05T03:48:00Z</cp:lastPrinted>
  <dcterms:created xsi:type="dcterms:W3CDTF">2016-08-11T02:17:00Z</dcterms:created>
  <dcterms:modified xsi:type="dcterms:W3CDTF">2023-11-24T05:43:00Z</dcterms:modified>
</cp:coreProperties>
</file>